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24" r:id="rId3"/>
    <p:sldId id="395" r:id="rId4"/>
    <p:sldId id="432" r:id="rId5"/>
    <p:sldId id="425" r:id="rId6"/>
    <p:sldId id="431" r:id="rId7"/>
    <p:sldId id="433" r:id="rId8"/>
    <p:sldId id="434" r:id="rId9"/>
    <p:sldId id="435" r:id="rId10"/>
    <p:sldId id="436" r:id="rId11"/>
    <p:sldId id="437" r:id="rId12"/>
    <p:sldId id="438" r:id="rId13"/>
    <p:sldId id="439" r:id="rId14"/>
    <p:sldId id="443" r:id="rId15"/>
    <p:sldId id="440" r:id="rId16"/>
    <p:sldId id="441" r:id="rId17"/>
    <p:sldId id="442" r:id="rId18"/>
    <p:sldId id="444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2" d="100"/>
          <a:sy n="52" d="100"/>
        </p:scale>
        <p:origin x="768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6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2.wmf"/><Relationship Id="rId9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hyperlink" Target="https://wmap.gsfc.nasa.gov/universe/bb_tests_cmb.html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26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Quantum effects in statistical mechanics 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>
                <a:solidFill>
                  <a:schemeClr val="folHlink"/>
                </a:solidFill>
              </a:rPr>
              <a:t>Reading: Appendix A and Chapter 7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tatistical mechanics of photons as Bose particles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tion of density of  states for photon states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lack body radiation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9A0020-EC75-4510-8818-D2F81B171E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0F5271-48BA-4A22-AF26-110594970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A56A8-74CC-4DCF-95FF-1BA6290C1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Cube 4">
            <a:extLst>
              <a:ext uri="{FF2B5EF4-FFF2-40B4-BE49-F238E27FC236}">
                <a16:creationId xmlns:a16="http://schemas.microsoft.com/office/drawing/2014/main" id="{B255F687-1012-47EA-BB61-D7AA95D846C0}"/>
              </a:ext>
            </a:extLst>
          </p:cNvPr>
          <p:cNvSpPr/>
          <p:nvPr/>
        </p:nvSpPr>
        <p:spPr>
          <a:xfrm>
            <a:off x="685800" y="1524000"/>
            <a:ext cx="3276600" cy="3200400"/>
          </a:xfrm>
          <a:prstGeom prst="cube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E7AF726-9252-4327-8B41-99B55A0A51FF}"/>
              </a:ext>
            </a:extLst>
          </p:cNvPr>
          <p:cNvSpPr txBox="1"/>
          <p:nvPr/>
        </p:nvSpPr>
        <p:spPr>
          <a:xfrm>
            <a:off x="304800" y="13652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modes within volume V=L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F5E08CB-A2E8-4075-95C3-08FF2E670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95082"/>
              </p:ext>
            </p:extLst>
          </p:nvPr>
        </p:nvGraphicFramePr>
        <p:xfrm>
          <a:off x="5410200" y="1380904"/>
          <a:ext cx="2786850" cy="333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2" name="Equation" r:id="rId3" imgW="1498320" imgH="1790640" progId="Equation.DSMT4">
                  <p:embed/>
                </p:oleObj>
              </mc:Choice>
              <mc:Fallback>
                <p:oleObj name="Equation" r:id="rId3" imgW="1498320" imgH="1790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10200" y="1380904"/>
                        <a:ext cx="2786850" cy="3330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7785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15A718B-2A3F-4C93-93AD-B7F2F789D9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3044094-5106-46D0-B75B-FFB1AB4256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F5718A-57FA-48D0-A368-9107C14570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5E5786-6A68-4099-890D-619A53E3BB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50302"/>
              </p:ext>
            </p:extLst>
          </p:nvPr>
        </p:nvGraphicFramePr>
        <p:xfrm>
          <a:off x="609600" y="304800"/>
          <a:ext cx="5829671" cy="231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9" name="Equation" r:id="rId3" imgW="3136680" imgH="1244520" progId="Equation.DSMT4">
                  <p:embed/>
                </p:oleObj>
              </mc:Choice>
              <mc:Fallback>
                <p:oleObj name="Equation" r:id="rId3" imgW="313668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5829671" cy="231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3DF86F29-1529-4D08-A537-AD695E7F0D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0112" y="2617787"/>
            <a:ext cx="5386388" cy="3785747"/>
          </a:xfrm>
          <a:prstGeom prst="rect">
            <a:avLst/>
          </a:prstGeom>
        </p:spPr>
      </p:pic>
      <p:sp>
        <p:nvSpPr>
          <p:cNvPr id="7" name="Right Brace 6">
            <a:extLst>
              <a:ext uri="{FF2B5EF4-FFF2-40B4-BE49-F238E27FC236}">
                <a16:creationId xmlns:a16="http://schemas.microsoft.com/office/drawing/2014/main" id="{0E86B6E9-A84A-44BA-9CCD-74A232E66A06}"/>
              </a:ext>
            </a:extLst>
          </p:cNvPr>
          <p:cNvSpPr/>
          <p:nvPr/>
        </p:nvSpPr>
        <p:spPr>
          <a:xfrm rot="5400000">
            <a:off x="5581835" y="2287028"/>
            <a:ext cx="342529" cy="1066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1CC4824-1E9D-4178-A678-04CB87693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48032"/>
              </p:ext>
            </p:extLst>
          </p:nvPr>
        </p:nvGraphicFramePr>
        <p:xfrm>
          <a:off x="5575298" y="3124199"/>
          <a:ext cx="711201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0" name="Equation" r:id="rId6" imgW="355320" imgH="419040" progId="Equation.DSMT4">
                  <p:embed/>
                </p:oleObj>
              </mc:Choice>
              <mc:Fallback>
                <p:oleObj name="Equation" r:id="rId6" imgW="355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75298" y="3124199"/>
                        <a:ext cx="711201" cy="8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902E65-84B1-4FD5-8CDA-F6C46A96E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274988"/>
              </p:ext>
            </p:extLst>
          </p:nvPr>
        </p:nvGraphicFramePr>
        <p:xfrm>
          <a:off x="6029221" y="914400"/>
          <a:ext cx="18351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1" name="Equation" r:id="rId8" imgW="965160" imgH="419040" progId="Equation.DSMT4">
                  <p:embed/>
                </p:oleObj>
              </mc:Choice>
              <mc:Fallback>
                <p:oleObj name="Equation" r:id="rId8" imgW="96516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7BE73D6-B662-48D6-A58C-CE294B0725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29221" y="914400"/>
                        <a:ext cx="183515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99BBA15-29AF-46B2-8541-3BAC7A748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102830"/>
              </p:ext>
            </p:extLst>
          </p:nvPr>
        </p:nvGraphicFramePr>
        <p:xfrm>
          <a:off x="6029221" y="3932758"/>
          <a:ext cx="3055364" cy="139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2" name="Equation" r:id="rId10" imgW="1168200" imgH="533160" progId="Equation.DSMT4">
                  <p:embed/>
                </p:oleObj>
              </mc:Choice>
              <mc:Fallback>
                <p:oleObj name="Equation" r:id="rId10" imgW="1168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9221" y="3932758"/>
                        <a:ext cx="3055364" cy="139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924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E8BD59-712A-47F6-9ADC-82F917885F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A87715-3039-486F-A67B-4847AE987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4D3CE1-DA55-4583-9144-C35212390A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B169557-75A2-4D84-854E-70F5EB423E8D}"/>
              </a:ext>
            </a:extLst>
          </p:cNvPr>
          <p:cNvSpPr txBox="1"/>
          <p:nvPr/>
        </p:nvSpPr>
        <p:spPr>
          <a:xfrm>
            <a:off x="457200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istorical importance of the formula for Blackbody radiat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957D7D5-0458-4A4C-853D-320D893AB2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838200"/>
            <a:ext cx="2590800" cy="335508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CB31198-4DCF-41B8-90C1-9D65C72BC8E0}"/>
              </a:ext>
            </a:extLst>
          </p:cNvPr>
          <p:cNvSpPr txBox="1"/>
          <p:nvPr/>
        </p:nvSpPr>
        <p:spPr>
          <a:xfrm>
            <a:off x="3886200" y="9906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 Planck  1858-194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E28A11-7C2F-44A0-BD4F-0F0E34B08C05}"/>
              </a:ext>
            </a:extLst>
          </p:cNvPr>
          <p:cNvSpPr txBox="1"/>
          <p:nvPr/>
        </p:nvSpPr>
        <p:spPr>
          <a:xfrm>
            <a:off x="3915697" y="2091835"/>
            <a:ext cx="4800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 blackbody means an idealized opaque (non-reflective) material which can absorb and emit electromagnetic radiation.  If the body has an equilibrium temperature T, the energy associated with the blackbody is &lt;U&gt;.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D0B8FB1-A68B-4C79-873F-90F896A2E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136674"/>
              </p:ext>
            </p:extLst>
          </p:nvPr>
        </p:nvGraphicFramePr>
        <p:xfrm>
          <a:off x="540785" y="4713393"/>
          <a:ext cx="3055364" cy="139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4" imgW="1168200" imgH="533160" progId="Equation.DSMT4">
                  <p:embed/>
                </p:oleObj>
              </mc:Choice>
              <mc:Fallback>
                <p:oleObj name="Equation" r:id="rId4" imgW="116820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9BBA15-29AF-46B2-8541-3BAC7A748C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785" y="4713393"/>
                        <a:ext cx="3055364" cy="139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05615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22661B-E26A-4664-8B84-5078E28F8D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CB3857-8A52-4AF4-B7B5-DD63BAAAB8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F40B3B-F12D-432D-BEA7-C08850C39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360735-BE9D-4216-8836-A9CF71687696}"/>
              </a:ext>
            </a:extLst>
          </p:cNvPr>
          <p:cNvSpPr txBox="1"/>
          <p:nvPr/>
        </p:nvSpPr>
        <p:spPr>
          <a:xfrm>
            <a:off x="2286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at capacity and entropy associated with the </a:t>
            </a:r>
            <a:r>
              <a:rPr lang="en-US" sz="2400" dirty="0" err="1">
                <a:latin typeface="+mj-lt"/>
              </a:rPr>
              <a:t>equibrium</a:t>
            </a:r>
            <a:r>
              <a:rPr lang="en-US" sz="2400" dirty="0">
                <a:latin typeface="+mj-lt"/>
              </a:rPr>
              <a:t> blackbody radi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A177544-41C9-475D-8477-F435BD110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18025"/>
              </p:ext>
            </p:extLst>
          </p:nvPr>
        </p:nvGraphicFramePr>
        <p:xfrm>
          <a:off x="238432" y="1524000"/>
          <a:ext cx="8335963" cy="405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3" imgW="3187440" imgH="1549080" progId="Equation.DSMT4">
                  <p:embed/>
                </p:oleObj>
              </mc:Choice>
              <mc:Fallback>
                <p:oleObj name="Equation" r:id="rId3" imgW="3187440" imgH="1549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D0B8FB1-A68B-4C79-873F-90F896A2E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432" y="1524000"/>
                        <a:ext cx="8335963" cy="4052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0427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963856F-AC3E-46F4-9141-0AC080737D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471865-85E3-43C7-96BB-92F7387296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E04556-5FD0-4FE3-8656-3289D261B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480B76-FDEB-458A-AD23-5E9B278C8D27}"/>
              </a:ext>
            </a:extLst>
          </p:cNvPr>
          <p:cNvSpPr txBox="1"/>
          <p:nvPr/>
        </p:nvSpPr>
        <p:spPr>
          <a:xfrm>
            <a:off x="457200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ing result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36EE6EA-5EE3-40F7-BB6D-3393F91326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116868"/>
              </p:ext>
            </p:extLst>
          </p:nvPr>
        </p:nvGraphicFramePr>
        <p:xfrm>
          <a:off x="962025" y="890588"/>
          <a:ext cx="7794625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3" imgW="3708360" imgH="1193760" progId="Equation.DSMT4">
                  <p:embed/>
                </p:oleObj>
              </mc:Choice>
              <mc:Fallback>
                <p:oleObj name="Equation" r:id="rId3" imgW="3708360" imgH="1193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2041047-DEEB-4BCF-BD19-3D4594989C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025" y="890588"/>
                        <a:ext cx="7794625" cy="250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DCD2A5-77E2-4DA4-9032-C2BDA40B9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647869"/>
              </p:ext>
            </p:extLst>
          </p:nvPr>
        </p:nvGraphicFramePr>
        <p:xfrm>
          <a:off x="838200" y="3600748"/>
          <a:ext cx="7152603" cy="232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1" name="Equation" r:id="rId5" imgW="3365280" imgH="1091880" progId="Equation.DSMT4">
                  <p:embed/>
                </p:oleObj>
              </mc:Choice>
              <mc:Fallback>
                <p:oleObj name="Equation" r:id="rId5" imgW="33652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600748"/>
                        <a:ext cx="7152603" cy="232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9169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EEAF95-0E7D-4445-85A5-166D015789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63777A-D6B8-4C61-B449-2F47AB1AD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52B000-506A-4117-AA37-6F86AF91E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31D0A2-E102-48DA-AA76-F43E01F2CDCC}"/>
              </a:ext>
            </a:extLst>
          </p:cNvPr>
          <p:cNvSpPr txBox="1"/>
          <p:nvPr/>
        </p:nvSpPr>
        <p:spPr>
          <a:xfrm>
            <a:off x="457200" y="2286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modern evidence of blackbody radiation from the remnant radiation from the initiation of the universe measured by the cosmic background explorer satellite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160534-A6C2-4B52-A4E5-F2F27FA6D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9697"/>
              </p:ext>
            </p:extLst>
          </p:nvPr>
        </p:nvGraphicFramePr>
        <p:xfrm>
          <a:off x="801323" y="1676400"/>
          <a:ext cx="7910058" cy="425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3" imgW="3632040" imgH="1955520" progId="Equation.DSMT4">
                  <p:embed/>
                </p:oleObj>
              </mc:Choice>
              <mc:Fallback>
                <p:oleObj name="Equation" r:id="rId3" imgW="363204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323" y="1676400"/>
                        <a:ext cx="7910058" cy="425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5422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E2E6FB1-CE2B-466A-94A6-BF60AB782E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5159" y="0"/>
            <a:ext cx="7473681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81BD0E-6CCC-471B-B5D8-43A5696CA1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4E7FBC-ADBF-4647-9DB4-BD0FD8BAA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543D3DE-66E4-4CB6-A3D3-25CEC2A88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CD95E7E-D932-40EC-A0C3-DB057F1D8A2B}"/>
              </a:ext>
            </a:extLst>
          </p:cNvPr>
          <p:cNvSpPr txBox="1"/>
          <p:nvPr/>
        </p:nvSpPr>
        <p:spPr>
          <a:xfrm>
            <a:off x="4572000" y="457200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st fit T=2.735K</a:t>
            </a:r>
          </a:p>
        </p:txBody>
      </p:sp>
    </p:spTree>
    <p:extLst>
      <p:ext uri="{BB962C8B-B14F-4D97-AF65-F5344CB8AC3E}">
        <p14:creationId xmlns:p14="http://schemas.microsoft.com/office/powerpoint/2010/main" val="19660603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B1D48D0-6B61-4A1C-BBED-3EF5D38C8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DFCD66-D4AE-4ED2-8B9E-CD6448039A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E6FA0C-B4BE-435B-AA92-050A85E2A2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4A0ADF0-5B99-47AA-AAAC-D9C534A3A72D}"/>
              </a:ext>
            </a:extLst>
          </p:cNvPr>
          <p:cNvSpPr txBox="1"/>
          <p:nvPr/>
        </p:nvSpPr>
        <p:spPr>
          <a:xfrm>
            <a:off x="152400" y="136525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NASA website -- </a:t>
            </a:r>
            <a:r>
              <a:rPr lang="en-US" sz="2400" dirty="0">
                <a:latin typeface="+mj-lt"/>
                <a:hlinkClick r:id="rId2"/>
              </a:rPr>
              <a:t>https://wmap.gsfc.nasa.gov/universe/bb_tests_cmb.html</a:t>
            </a:r>
            <a:endParaRPr lang="en-US" sz="2400" dirty="0">
              <a:latin typeface="+mj-lt"/>
            </a:endParaRPr>
          </a:p>
        </p:txBody>
      </p:sp>
      <p:pic>
        <p:nvPicPr>
          <p:cNvPr id="105474" name="Picture 2" descr="https://wmap.gsfc.nasa.gov/media/ContentMedia/990015b.jpg">
            <a:extLst>
              <a:ext uri="{FF2B5EF4-FFF2-40B4-BE49-F238E27FC236}">
                <a16:creationId xmlns:a16="http://schemas.microsoft.com/office/drawing/2014/main" id="{FA15D512-A6E7-4EB4-84A3-FD51EC77A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172292"/>
            <a:ext cx="5905500" cy="518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85713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667E7F7-6C50-4F7D-822F-31CC042E5C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313197-B21C-4D1A-AB75-F0CDBBE32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4E087B-94B2-4780-AE99-39C1F7E3D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68E16A4-7DFB-42F1-A31D-0230AD9E06AC}"/>
              </a:ext>
            </a:extLst>
          </p:cNvPr>
          <p:cNvSpPr txBox="1"/>
          <p:nvPr/>
        </p:nvSpPr>
        <p:spPr>
          <a:xfrm>
            <a:off x="3048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xt –</a:t>
            </a:r>
          </a:p>
          <a:p>
            <a:pPr lvl="1"/>
            <a:r>
              <a:rPr lang="en-US" sz="2400" dirty="0">
                <a:latin typeface="+mj-lt"/>
              </a:rPr>
              <a:t>What happens with Boson particles with a fixed number?</a:t>
            </a:r>
          </a:p>
          <a:p>
            <a:pPr lvl="1"/>
            <a:r>
              <a:rPr lang="en-US" sz="2400" dirty="0">
                <a:latin typeface="+mj-lt"/>
              </a:rPr>
              <a:t>What happens with Fermi particles with a fixed number?</a:t>
            </a:r>
          </a:p>
        </p:txBody>
      </p:sp>
    </p:spTree>
    <p:extLst>
      <p:ext uri="{BB962C8B-B14F-4D97-AF65-F5344CB8AC3E}">
        <p14:creationId xmlns:p14="http://schemas.microsoft.com/office/powerpoint/2010/main" val="339291187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4080827-1D03-4DC9-B96E-1BA50C5D32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9144000" cy="2286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76200" y="2503737"/>
            <a:ext cx="8991600" cy="533400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674424-FE3A-4B4B-8CAD-E0C20794E4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D1013A-4E4A-40D2-BC42-67FE23D432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95911C-1B8A-4194-8435-D46FFE622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F33D13-5ADE-4D75-93EB-E39AF75D8FD3}"/>
              </a:ext>
            </a:extLst>
          </p:cNvPr>
          <p:cNvSpPr txBox="1"/>
          <p:nvPr/>
        </p:nvSpPr>
        <p:spPr>
          <a:xfrm>
            <a:off x="82062" y="338078"/>
            <a:ext cx="8610600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   To be answered on Friday --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Kristen -- </a:t>
            </a:r>
            <a:r>
              <a:rPr lang="en-US" dirty="0"/>
              <a:t>1. Could you explain why in this case we keep the mu </a:t>
            </a:r>
            <a:r>
              <a:rPr lang="en-US" dirty="0" err="1"/>
              <a:t>dN</a:t>
            </a:r>
            <a:r>
              <a:rPr lang="en-US" dirty="0"/>
              <a:t> term (equation 7.3)?  2. Why must Z be an integer in the example given in the beginning of section 7.2?  3. Could you explain what the quantum volume represents?</a:t>
            </a:r>
          </a:p>
          <a:p>
            <a:endParaRPr lang="en-US" sz="2400" dirty="0"/>
          </a:p>
          <a:p>
            <a:r>
              <a:rPr lang="en-US" sz="2400" dirty="0"/>
              <a:t>From Rich -- </a:t>
            </a:r>
            <a:r>
              <a:rPr lang="en-US" dirty="0"/>
              <a:t>How do you calculate </a:t>
            </a:r>
            <a:r>
              <a:rPr lang="en-US" dirty="0" err="1"/>
              <a:t>Zint</a:t>
            </a:r>
            <a:r>
              <a:rPr lang="en-US" dirty="0"/>
              <a:t> for equation 7.10? Could you breakdown and better explain the (e-u)/</a:t>
            </a:r>
            <a:r>
              <a:rPr lang="en-US" dirty="0" err="1"/>
              <a:t>kT</a:t>
            </a:r>
            <a:r>
              <a:rPr lang="en-US" dirty="0"/>
              <a:t> phrase of the Fermi-Dirac and Bose-Einstein distributions?</a:t>
            </a:r>
          </a:p>
          <a:p>
            <a:endParaRPr lang="en-US" dirty="0"/>
          </a:p>
          <a:p>
            <a:r>
              <a:rPr lang="en-US" sz="2400" dirty="0"/>
              <a:t>From Chao –</a:t>
            </a:r>
          </a:p>
          <a:p>
            <a:endParaRPr lang="en-US" sz="2400" dirty="0"/>
          </a:p>
          <a:p>
            <a:r>
              <a:rPr lang="en-US" sz="2400" dirty="0"/>
              <a:t> </a:t>
            </a:r>
          </a:p>
          <a:p>
            <a:endParaRPr lang="en-US" sz="2400" dirty="0"/>
          </a:p>
          <a:p>
            <a:r>
              <a:rPr lang="en-US" sz="2400" dirty="0"/>
              <a:t>From Michael </a:t>
            </a:r>
            <a:r>
              <a:rPr lang="en-US" dirty="0"/>
              <a:t>-- How do we distinguish the Gibbs sum/grand partition function from other partition functions we have learned about thus far, and when would we use it exactly? </a:t>
            </a:r>
            <a:r>
              <a:rPr lang="en-US"/>
              <a:t>What exactly do the Fermi-Dirac and Bose-Einstein Distributions tell us?</a:t>
            </a:r>
            <a:endParaRPr lang="en-US" dirty="0"/>
          </a:p>
          <a:p>
            <a:br>
              <a:rPr lang="en-US" dirty="0"/>
            </a:br>
            <a:endParaRPr lang="en-US" dirty="0"/>
          </a:p>
        </p:txBody>
      </p:sp>
      <p:pic>
        <p:nvPicPr>
          <p:cNvPr id="93186" name="Picture 2" descr="屏幕快照 2021-03-31 下午8.02.41.png">
            <a:extLst>
              <a:ext uri="{FF2B5EF4-FFF2-40B4-BE49-F238E27FC236}">
                <a16:creationId xmlns:a16="http://schemas.microsoft.com/office/drawing/2014/main" id="{540532AC-7F23-4CC3-A897-112461F78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90" y="4038600"/>
            <a:ext cx="8011048" cy="919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05398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DEBE58-A492-477E-8FFF-D6C910DDE2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41F099-E537-4291-B7FB-CEE3EE4BB7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0CDC9C-9B5B-4DC4-80E2-B37E166B5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499196-62BE-4F37-B3EE-0FD3CE65A512}"/>
              </a:ext>
            </a:extLst>
          </p:cNvPr>
          <p:cNvSpPr txBox="1"/>
          <p:nvPr/>
        </p:nvSpPr>
        <p:spPr>
          <a:xfrm>
            <a:off x="304800" y="228600"/>
            <a:ext cx="815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Parker -- </a:t>
            </a:r>
            <a:r>
              <a:rPr lang="en-US" dirty="0"/>
              <a:t>What is the meaning behind degenerate energy levels that are equivalent in quantum mechanics as they are linearly independent, but are counted separately in statistical mechanics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415602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6F695B-E24D-4E33-95CE-5924008B97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FDA562-2FC4-40AA-BA21-17266A3D32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982A2E-57FC-41CF-8B7F-DE380F5A7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F4B446-5A1E-416D-AC2B-8A9D24502E62}"/>
              </a:ext>
            </a:extLst>
          </p:cNvPr>
          <p:cNvSpPr txBox="1"/>
          <p:nvPr/>
        </p:nvSpPr>
        <p:spPr>
          <a:xfrm>
            <a:off x="298627" y="1808225"/>
            <a:ext cx="86465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se particles have integer </a:t>
            </a:r>
            <a:r>
              <a:rPr lang="en-US" sz="2400" i="1" dirty="0">
                <a:latin typeface="+mj-lt"/>
              </a:rPr>
              <a:t>s.  </a:t>
            </a:r>
            <a:r>
              <a:rPr lang="en-US" sz="2400" dirty="0">
                <a:latin typeface="+mj-lt"/>
              </a:rPr>
              <a:t>It is observed that non interacting identical Bose particles are symmetrical under particle swapping – </a:t>
            </a:r>
            <a:r>
              <a:rPr lang="en-US" sz="2400" dirty="0">
                <a:latin typeface="Symbol" panose="05050102010706020507" pitchFamily="18" charset="2"/>
              </a:rPr>
              <a:t>Y</a:t>
            </a:r>
            <a:r>
              <a:rPr lang="en-US" sz="2400" dirty="0">
                <a:latin typeface="+mj-lt"/>
              </a:rPr>
              <a:t>(1,2)=</a:t>
            </a:r>
            <a:r>
              <a:rPr lang="en-US" sz="2400" dirty="0">
                <a:latin typeface="Symbol" panose="05050102010706020507" pitchFamily="18" charset="2"/>
              </a:rPr>
              <a:t>Y</a:t>
            </a:r>
            <a:r>
              <a:rPr lang="en-US" sz="2400" dirty="0">
                <a:latin typeface="+mj-lt"/>
              </a:rPr>
              <a:t>(2,1).    In terms of single particle states    </a:t>
            </a:r>
            <a:r>
              <a:rPr lang="en-US" sz="2400" i="1" dirty="0">
                <a:latin typeface="+mj-lt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B0BE93-8030-40DE-84B1-E9CF95FAEBCD}"/>
              </a:ext>
            </a:extLst>
          </p:cNvPr>
          <p:cNvSpPr txBox="1"/>
          <p:nvPr/>
        </p:nvSpPr>
        <p:spPr>
          <a:xfrm>
            <a:off x="298627" y="4126514"/>
            <a:ext cx="87397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ermi particles have half integer </a:t>
            </a:r>
            <a:r>
              <a:rPr lang="en-US" sz="2400" i="1" dirty="0">
                <a:latin typeface="+mj-lt"/>
              </a:rPr>
              <a:t>s. </a:t>
            </a:r>
            <a:r>
              <a:rPr lang="en-US" sz="2400" dirty="0"/>
              <a:t>It is observed that non interacting identical Fermi particles are anti-symmetrical under particle swapping – </a:t>
            </a:r>
            <a:r>
              <a:rPr lang="en-US" sz="2400" dirty="0">
                <a:latin typeface="Symbol" panose="05050102010706020507" pitchFamily="18" charset="2"/>
              </a:rPr>
              <a:t>Y</a:t>
            </a:r>
            <a:r>
              <a:rPr lang="en-US" sz="2400" dirty="0"/>
              <a:t>(1,2)=-</a:t>
            </a:r>
            <a:r>
              <a:rPr lang="en-US" sz="2400" dirty="0">
                <a:latin typeface="Symbol" panose="05050102010706020507" pitchFamily="18" charset="2"/>
              </a:rPr>
              <a:t>Y</a:t>
            </a:r>
            <a:r>
              <a:rPr lang="en-US" sz="2400" dirty="0"/>
              <a:t>(2,1).    In terms of single particle states </a:t>
            </a:r>
            <a:endParaRPr lang="en-US" sz="2400" i="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5899F-41AB-4D7A-8DD2-FDCA6524ADD4}"/>
              </a:ext>
            </a:extLst>
          </p:cNvPr>
          <p:cNvSpPr txBox="1"/>
          <p:nvPr/>
        </p:nvSpPr>
        <p:spPr>
          <a:xfrm>
            <a:off x="298627" y="769140"/>
            <a:ext cx="69701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erimentally observed properties of Bose and Fermi particles --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8FA9D8-14AF-4ED5-8363-3995F6D12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54900"/>
              </p:ext>
            </p:extLst>
          </p:nvPr>
        </p:nvGraphicFramePr>
        <p:xfrm>
          <a:off x="1447800" y="3164626"/>
          <a:ext cx="5956941" cy="94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4" name="Equation" r:id="rId3" imgW="2806560" imgH="444240" progId="Equation.DSMT4">
                  <p:embed/>
                </p:oleObj>
              </mc:Choice>
              <mc:Fallback>
                <p:oleObj name="Equation" r:id="rId3" imgW="280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3164626"/>
                        <a:ext cx="5956941" cy="94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98379C-9A75-4674-9444-42CF06B12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366195"/>
              </p:ext>
            </p:extLst>
          </p:nvPr>
        </p:nvGraphicFramePr>
        <p:xfrm>
          <a:off x="1524000" y="5373688"/>
          <a:ext cx="62890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15" name="Equation" r:id="rId5" imgW="2844720" imgH="444240" progId="Equation.DSMT4">
                  <p:embed/>
                </p:oleObj>
              </mc:Choice>
              <mc:Fallback>
                <p:oleObj name="Equation" r:id="rId5" imgW="2844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0" y="5373688"/>
                        <a:ext cx="6289037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F84FA28-B867-43AB-94EA-FF50DCB088DD}"/>
              </a:ext>
            </a:extLst>
          </p:cNvPr>
          <p:cNvSpPr txBox="1"/>
          <p:nvPr/>
        </p:nvSpPr>
        <p:spPr>
          <a:xfrm>
            <a:off x="152400" y="13652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rom Wednesday --</a:t>
            </a:r>
          </a:p>
        </p:txBody>
      </p:sp>
    </p:spTree>
    <p:extLst>
      <p:ext uri="{BB962C8B-B14F-4D97-AF65-F5344CB8AC3E}">
        <p14:creationId xmlns:p14="http://schemas.microsoft.com/office/powerpoint/2010/main" val="27440395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2C07C4-DE0F-4860-9BB2-638B263F5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D27AFE-D54E-4088-AF82-F8571C8CE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78C89F-8BD2-4E97-AF36-E749DE9A2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2F8787-DDCF-4719-A4C3-300E29D94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9" y="304800"/>
          <a:ext cx="5951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0" name="Equation" r:id="rId3" imgW="5951189" imgH="937177" progId="Equation.DSMT4">
                  <p:embed/>
                </p:oleObj>
              </mc:Choice>
              <mc:Fallback>
                <p:oleObj name="Equation" r:id="rId3" imgW="5951189" imgH="93717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D2F8787-DDCF-4719-A4C3-300E29D94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779" y="304800"/>
                        <a:ext cx="5951537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91999E-3A8F-4FBA-AF50-BB0BEA70F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51" y="1293934"/>
          <a:ext cx="6084065" cy="94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1" name="Equation" r:id="rId5" imgW="6279129" imgH="975582" progId="Equation.DSMT4">
                  <p:embed/>
                </p:oleObj>
              </mc:Choice>
              <mc:Fallback>
                <p:oleObj name="Equation" r:id="rId5" imgW="6279129" imgH="97558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91999E-3A8F-4FBA-AF50-BB0BEA70F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251" y="1293934"/>
                        <a:ext cx="6084065" cy="946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DA9F3C1-6F0D-499C-8D43-36DC1475731B}"/>
              </a:ext>
            </a:extLst>
          </p:cNvPr>
          <p:cNvSpPr txBox="1"/>
          <p:nvPr/>
        </p:nvSpPr>
        <p:spPr>
          <a:xfrm>
            <a:off x="501974" y="2274838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clusions for properties of non interacting identical Bose particles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Many Bose particles may occupy the same quantum stat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  <a:sym typeface="Wingdings" panose="05000000000000000000" pitchFamily="2" charset="2"/>
              </a:rPr>
              <a:t>Explains behavior of quanta of electromagnetic radiation (photon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  <a:sym typeface="Wingdings" panose="05000000000000000000" pitchFamily="2" charset="2"/>
              </a:rPr>
              <a:t>Explains “Bose condensation”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B83734-7DFE-4AC5-B224-9D2F8363905D}"/>
              </a:ext>
            </a:extLst>
          </p:cNvPr>
          <p:cNvSpPr txBox="1"/>
          <p:nvPr/>
        </p:nvSpPr>
        <p:spPr>
          <a:xfrm>
            <a:off x="654374" y="4625876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clusions for properties of non interacting identical Fermi particles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A quantum state may accommodate 1 or 0 Fermi”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j-lt"/>
                <a:sym typeface="Wingdings" panose="05000000000000000000" pitchFamily="2" charset="2"/>
              </a:rPr>
              <a:t>Explains behavior of electrons in an ideal meta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594686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13CFDD-605D-4C9D-A2A3-78C4A859D5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6AE349-5E0D-411C-81B7-8B1D79F660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89998A-CC62-44FF-BC77-C13731AB6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4EC23A-C15E-431C-A375-43C7866A2924}"/>
              </a:ext>
            </a:extLst>
          </p:cNvPr>
          <p:cNvSpPr txBox="1"/>
          <p:nvPr/>
        </p:nvSpPr>
        <p:spPr>
          <a:xfrm>
            <a:off x="228600" y="2286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the case of Bose particles.    In this lecture we will focus on photon particles from quantum electromagnetic rays. It is reasonable to assume that the photon particles are non-interacting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6C551F-4CB3-47C2-BF4B-EEAF974E8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79830"/>
              </p:ext>
            </p:extLst>
          </p:nvPr>
        </p:nvGraphicFramePr>
        <p:xfrm>
          <a:off x="395063" y="2313403"/>
          <a:ext cx="8353874" cy="330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3" name="Equation" r:id="rId3" imgW="3974760" imgH="1574640" progId="Equation.DSMT4">
                  <p:embed/>
                </p:oleObj>
              </mc:Choice>
              <mc:Fallback>
                <p:oleObj name="Equation" r:id="rId3" imgW="39747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063" y="2313403"/>
                        <a:ext cx="8353874" cy="330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650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B80F62-1D36-46D0-A72C-D38E1D339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B04E08-95EC-423C-B6A1-F4E2E8F34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851A25-EF3F-41AF-AE06-3B0DB034D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0C2716-7465-47CC-8AF1-FC07E78D4C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201802"/>
              </p:ext>
            </p:extLst>
          </p:nvPr>
        </p:nvGraphicFramePr>
        <p:xfrm>
          <a:off x="701675" y="217487"/>
          <a:ext cx="7740650" cy="613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8" name="Equation" r:id="rId3" imgW="3682800" imgH="2920680" progId="Equation.DSMT4">
                  <p:embed/>
                </p:oleObj>
              </mc:Choice>
              <mc:Fallback>
                <p:oleObj name="Equation" r:id="rId3" imgW="3682800" imgH="292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6C551F-4CB3-47C2-BF4B-EEAF974E83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1675" y="217487"/>
                        <a:ext cx="7740650" cy="613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3711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CCF87DD-15F8-44A0-B56B-7CA1B793BB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2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4203B4-4C9D-44B0-86A7-25ED94D6D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055058-9B99-4DE4-B2CA-D486BFFEB7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9C5902F-FE07-4A93-A74D-C91F149855BC}"/>
              </a:ext>
            </a:extLst>
          </p:cNvPr>
          <p:cNvSpPr txBox="1"/>
          <p:nvPr/>
        </p:nvSpPr>
        <p:spPr>
          <a:xfrm>
            <a:off x="457200" y="304800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tition function for ensemble of photons at equilibrium at temperature T and having characteristic energies  </a:t>
            </a:r>
            <a:r>
              <a:rPr lang="en-US" sz="2400" dirty="0" err="1">
                <a:latin typeface="Symbol" panose="05050102010706020507" pitchFamily="18" charset="2"/>
              </a:rPr>
              <a:t>e</a:t>
            </a:r>
            <a:r>
              <a:rPr lang="en-US" sz="2400" baseline="-25000" dirty="0" err="1">
                <a:latin typeface="+mj-lt"/>
              </a:rPr>
              <a:t>a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/>
              <a:t>b</a:t>
            </a:r>
            <a:r>
              <a:rPr lang="en-US" sz="2400" dirty="0"/>
              <a:t>, </a:t>
            </a:r>
            <a:r>
              <a:rPr lang="en-US" sz="2400" dirty="0" err="1">
                <a:latin typeface="Symbol" panose="05050102010706020507" pitchFamily="18" charset="2"/>
              </a:rPr>
              <a:t>e</a:t>
            </a:r>
            <a:r>
              <a:rPr lang="en-US" sz="2400" baseline="-25000" dirty="0" err="1"/>
              <a:t>c</a:t>
            </a:r>
            <a:r>
              <a:rPr lang="en-US" sz="2400" dirty="0"/>
              <a:t>, ….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041047-DEEB-4BCF-BD19-3D4594989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09109"/>
              </p:ext>
            </p:extLst>
          </p:nvPr>
        </p:nvGraphicFramePr>
        <p:xfrm>
          <a:off x="467139" y="1505129"/>
          <a:ext cx="851535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9" name="Equation" r:id="rId3" imgW="4051080" imgH="1371600" progId="Equation.DSMT4">
                  <p:embed/>
                </p:oleObj>
              </mc:Choice>
              <mc:Fallback>
                <p:oleObj name="Equation" r:id="rId3" imgW="4051080" imgH="1371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A0C2716-7465-47CC-8AF1-FC07E78D4C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139" y="1505129"/>
                        <a:ext cx="8515350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7BE73D6-B662-48D6-A58C-CE294B072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39283"/>
              </p:ext>
            </p:extLst>
          </p:nvPr>
        </p:nvGraphicFramePr>
        <p:xfrm>
          <a:off x="609600" y="4697187"/>
          <a:ext cx="6543261" cy="164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0" name="Equation" r:id="rId5" imgW="3441600" imgH="863280" progId="Equation.DSMT4">
                  <p:embed/>
                </p:oleObj>
              </mc:Choice>
              <mc:Fallback>
                <p:oleObj name="Equation" r:id="rId5" imgW="34416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4697187"/>
                        <a:ext cx="6543261" cy="1641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585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90</TotalTime>
  <Words>592</Words>
  <Application>Microsoft Office PowerPoint</Application>
  <PresentationFormat>On-screen Show (4:3)</PresentationFormat>
  <Paragraphs>103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90</cp:revision>
  <cp:lastPrinted>2021-01-31T04:39:24Z</cp:lastPrinted>
  <dcterms:created xsi:type="dcterms:W3CDTF">2012-01-10T18:32:24Z</dcterms:created>
  <dcterms:modified xsi:type="dcterms:W3CDTF">2021-04-02T18:46:01Z</dcterms:modified>
</cp:coreProperties>
</file>